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7FFB22" w14:textId="1CBA6F31" w:rsidR="00917D54" w:rsidRDefault="00A766AD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37487E46" wp14:editId="13503296">
                <wp:simplePos x="0" y="0"/>
                <wp:positionH relativeFrom="column">
                  <wp:posOffset>231462</wp:posOffset>
                </wp:positionH>
                <wp:positionV relativeFrom="paragraph">
                  <wp:posOffset>2046605</wp:posOffset>
                </wp:positionV>
                <wp:extent cx="4067033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D529E" w14:textId="2C6CDB44" w:rsidR="00A766AD" w:rsidRPr="00A766AD" w:rsidRDefault="00A766A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A766AD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Algebraic Fractions</w:t>
                            </w:r>
                          </w:p>
                          <w:p w14:paraId="488C74EC" w14:textId="77777777" w:rsidR="00A766AD" w:rsidRDefault="00A766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487E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25pt;margin-top:161.15pt;width:320.25pt;height:45.15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3qIgIAAB0EAAAOAAAAZHJzL2Uyb0RvYy54bWysU9tu2zAMfR+wfxD0vthxbq0Rp+jSZRjQ&#10;XYB2HyDLcixMEjVJid19fSk5TbPtbZgeBFEkjw4PqfXNoBU5CuclmIpOJzklwnBopNlX9Pvj7t0V&#10;JT4w0zAFRlT0SXh6s3n7Zt3bUhTQgWqEIwhifNnbinYh2DLLPO+EZn4CVhh0tuA0C2i6fdY41iO6&#10;VlmR58usB9dYB1x4j7d3o5NuEn7bCh6+tq0XgaiKIreQdpf2Ou7ZZs3KvWO2k/xEg/0DC82kwUfP&#10;UHcsMHJw8i8oLbkDD22YcNAZtK3kItWA1UzzP6p56JgVqRYUx9uzTP7/wfIvx2+OyKaixXRFiWEa&#10;m/QohkDew0CKqE9vfYlhDxYDw4DX2OdUq7f3wH94YmDbMbMXt85B3wnWIL9pzMwuUkccH0Hq/jM0&#10;+Aw7BEhAQ+t0FA/lIIiOfXo69yZS4Xg5z5erfDajhKNvsZoV+TI9wcqXbOt8+ChAk3ioqMPeJ3R2&#10;vPchsmHlS0h8zIOSzU4qlQy3r7fKkSPDOdmldUL/LUwZ0lf0elEsErKBmJ9GSMuAc6ykruhVHldM&#10;Z2VU44Np0jkwqcYzMlHmJE9UZNQmDPWAgVGzGponFMrBOK/4v/DQgftFSY+zWlH/88CcoER9Mij2&#10;9XQ+j8OdjPliVaDhLj31pYcZjlAVDZSMx21IHyLyNXCLTWll0uuVyYkrzmCS8fRf4pBf2inq9Vdv&#10;ngEAAP//AwBQSwMEFAAGAAgAAAAhAG1aErrfAAAACgEAAA8AAABkcnMvZG93bnJldi54bWxMj8FO&#10;wzAMhu9IvENkJC6Ipeu2FErTCZBAXDf2AGnjtRWNUzXZ2r095sROluVPv7+/2M6uF2ccQ+dJw3KR&#10;gECqve2o0XD4/nh8AhGiIWt6T6jhggG25e1NYXLrJ9rheR8bwSEUcqOhjXHIpQx1i86EhR+Q+Hb0&#10;ozOR17GRdjQTh7tepkmipDMd8YfWDPjeYv2zPzkNx6/pYfM8VZ/xkO3W6s10WeUvWt/fza8vICLO&#10;8R+GP31Wh5KdKn8iG0SvYaU2TPJM0xUIBlSWcblKw3qZKpBlIa8rlL8AAAD//wMAUEsBAi0AFAAG&#10;AAgAAAAhALaDOJL+AAAA4QEAABMAAAAAAAAAAAAAAAAAAAAAAFtDb250ZW50X1R5cGVzXS54bWxQ&#10;SwECLQAUAAYACAAAACEAOP0h/9YAAACUAQAACwAAAAAAAAAAAAAAAAAvAQAAX3JlbHMvLnJlbHNQ&#10;SwECLQAUAAYACAAAACEA5nAd6iICAAAdBAAADgAAAAAAAAAAAAAAAAAuAgAAZHJzL2Uyb0RvYy54&#10;bWxQSwECLQAUAAYACAAAACEAbVoSut8AAAAKAQAADwAAAAAAAAAAAAAAAAB8BAAAZHJzL2Rvd25y&#10;ZXYueG1sUEsFBgAAAAAEAAQA8wAAAIgFAAAAAA==&#10;" stroked="f">
                <v:textbox>
                  <w:txbxContent>
                    <w:p w14:paraId="0DBD529E" w14:textId="2C6CDB44" w:rsidR="00A766AD" w:rsidRPr="00A766AD" w:rsidRDefault="00A766AD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A766AD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Algebraic Fractions</w:t>
                      </w:r>
                    </w:p>
                    <w:p w14:paraId="488C74EC" w14:textId="77777777" w:rsidR="00A766AD" w:rsidRDefault="00A766AD"/>
                  </w:txbxContent>
                </v:textbox>
              </v:shape>
            </w:pict>
          </mc:Fallback>
        </mc:AlternateContent>
      </w:r>
      <w:r w:rsidR="004E45B2">
        <w:rPr>
          <w:noProof/>
        </w:rPr>
        <w:drawing>
          <wp:inline distT="0" distB="0" distL="0" distR="0" wp14:anchorId="51AE2A59" wp14:editId="219B74DF">
            <wp:extent cx="5486400" cy="4135120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D54">
        <w:rPr>
          <w:rFonts w:ascii="Arial" w:hAnsi="Arial" w:cs="Arial"/>
          <w:b/>
        </w:rPr>
        <w:t>Instructions</w:t>
      </w:r>
    </w:p>
    <w:p w14:paraId="60D24CB9" w14:textId="36A54C70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0B96A921" wp14:editId="0234550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ED63B55" w14:textId="5A1D06D7" w:rsidR="00917D54" w:rsidRDefault="00917D54" w:rsidP="00917D5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DE2FFE7" wp14:editId="7F96E00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BAF1BD2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7CB2F85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8EAA7E8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D3837A9" w14:textId="77777777" w:rsidR="00917D54" w:rsidRDefault="00917D54" w:rsidP="00917D5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0BC3A10" w14:textId="77777777" w:rsidR="00917D54" w:rsidRDefault="00917D54" w:rsidP="00917D5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000C78C5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981C1E7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1F8BECC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EBC4D62" w14:textId="48DB5C06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6C1113">
        <w:rPr>
          <w:rFonts w:ascii="Arial" w:hAnsi="Arial" w:cs="Arial"/>
          <w:b/>
        </w:rPr>
        <w:t>49</w:t>
      </w:r>
      <w:r>
        <w:rPr>
          <w:rFonts w:ascii="Arial" w:hAnsi="Arial" w:cs="Arial"/>
        </w:rPr>
        <w:t>. There are</w:t>
      </w:r>
      <w:r w:rsidR="00FF56C8" w:rsidRPr="00DC7373">
        <w:rPr>
          <w:rFonts w:ascii="Arial" w:hAnsi="Arial" w:cs="Arial"/>
          <w:b/>
          <w:bCs/>
        </w:rPr>
        <w:t xml:space="preserve"> </w:t>
      </w:r>
      <w:r w:rsidR="006C1113">
        <w:rPr>
          <w:rFonts w:ascii="Arial" w:hAnsi="Arial" w:cs="Arial"/>
          <w:b/>
          <w:bCs/>
        </w:rPr>
        <w:t>14</w:t>
      </w:r>
      <w:r>
        <w:rPr>
          <w:rFonts w:ascii="Arial" w:hAnsi="Arial" w:cs="Arial"/>
        </w:rPr>
        <w:t xml:space="preserve"> questions.</w:t>
      </w:r>
    </w:p>
    <w:p w14:paraId="58F18810" w14:textId="77777777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4FDA807" w14:textId="77777777" w:rsidR="00917D54" w:rsidRDefault="00917D54" w:rsidP="00917D5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223E2B1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5BC8B73" w14:textId="77777777" w:rsidR="00917D54" w:rsidRDefault="00917D54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D3E8AE0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36293E3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47D01D2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5FAD85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  <w:bookmarkEnd w:id="0"/>
      <w:bookmarkEnd w:id="1"/>
    </w:p>
    <w:p w14:paraId="013722D0" w14:textId="77777777" w:rsidR="00917D54" w:rsidRDefault="00917D54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4B80AEC0" w14:textId="1AB12E50" w:rsidR="00A52E25" w:rsidRPr="006B13DC" w:rsidRDefault="00985F81" w:rsidP="00A52E25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  <w:bookmarkStart w:id="2" w:name="_Hlk51065641"/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A52E25"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implify </w:t>
      </w:r>
      <w:r w:rsidR="00A52E25" w:rsidRPr="006B13DC">
        <w:rPr>
          <w:rFonts w:ascii="Times New Roman" w:eastAsia="Calibri" w:hAnsi="Times New Roman" w:cs="Times New Roman"/>
          <w:iCs/>
          <w:sz w:val="24"/>
          <w:szCs w:val="24"/>
          <w:lang w:eastAsia="en-GB"/>
        </w:rPr>
        <w:tab/>
      </w:r>
      <w:r w:rsidR="00A52E25" w:rsidRPr="006B13DC">
        <w:rPr>
          <w:rFonts w:ascii="Times New Roman" w:eastAsia="Calibri" w:hAnsi="Times New Roman" w:cs="Times New Roman"/>
          <w:iCs/>
          <w:position w:val="-24"/>
          <w:sz w:val="24"/>
          <w:szCs w:val="24"/>
          <w:lang w:eastAsia="en-GB"/>
        </w:rPr>
        <w:object w:dxaOrig="1340" w:dyaOrig="680" w14:anchorId="458CF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3pt" o:ole="">
            <v:imagedata r:id="rId9" o:title=""/>
          </v:shape>
          <o:OLEObject Type="Embed" ProgID="Equation.DSMT4" ShapeID="_x0000_i1025" DrawAspect="Content" ObjectID="_1664022170" r:id="rId10"/>
        </w:object>
      </w:r>
    </w:p>
    <w:p w14:paraId="22BCE95F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451B163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0EEE92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E31515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AC8963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1F9519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A7BCEB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C075F3B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DD4ECD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24C552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7B2B322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D8ED8BF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1DF679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48546B1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F5B9C2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8E42FEE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50F78E1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D9D2B27" w14:textId="77777777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018D41BA" w14:textId="77777777" w:rsidR="00A52E25" w:rsidRPr="006B13DC" w:rsidRDefault="00A52E25" w:rsidP="00A52E2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231F25C8" w14:textId="3446A28E" w:rsidR="00A52E25" w:rsidRPr="006B13DC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(Total for Question </w:t>
      </w:r>
      <w:r w:rsidR="00985F8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6 marks)</w:t>
      </w:r>
    </w:p>
    <w:p w14:paraId="7CF93FBF" w14:textId="7AF89947" w:rsidR="00A52E25" w:rsidRPr="006B13DC" w:rsidRDefault="00752C47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5680" behindDoc="0" locked="0" layoutInCell="1" allowOverlap="1" wp14:anchorId="03C8FF4C" wp14:editId="1A28C546">
            <wp:simplePos x="0" y="0"/>
            <wp:positionH relativeFrom="column">
              <wp:posOffset>-753110</wp:posOffset>
            </wp:positionH>
            <wp:positionV relativeFrom="paragraph">
              <wp:posOffset>209237</wp:posOffset>
            </wp:positionV>
            <wp:extent cx="266065" cy="474980"/>
            <wp:effectExtent l="0" t="0" r="63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2E25"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bookmarkEnd w:id="2"/>
    <w:p w14:paraId="27A672D2" w14:textId="1168C274" w:rsidR="00A52E25" w:rsidRPr="00A766AD" w:rsidRDefault="00985F81" w:rsidP="00A52E25">
      <w:pPr>
        <w:tabs>
          <w:tab w:val="left" w:pos="0"/>
          <w:tab w:val="left" w:pos="1843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2</w:t>
      </w:r>
      <w:r w:rsidR="00A52E25" w:rsidRPr="00A766A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A52E25" w:rsidRPr="00A766AD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implify fully</w:t>
      </w:r>
      <w:r w:rsidR="00A52E25" w:rsidRPr="00A766AD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="00A52E25" w:rsidRPr="00A766AD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eastAsia="en-GB"/>
        </w:rPr>
        <w:object w:dxaOrig="1200" w:dyaOrig="660" w14:anchorId="34E74748">
          <v:shape id="_x0000_i1026" type="#_x0000_t75" style="width:59.25pt;height:33pt" o:ole="">
            <v:imagedata r:id="rId12" o:title=""/>
          </v:shape>
          <o:OLEObject Type="Embed" ProgID="Equation.DSMT4" ShapeID="_x0000_i1026" DrawAspect="Content" ObjectID="_1664022171" r:id="rId13"/>
        </w:object>
      </w:r>
      <w:r w:rsidR="00A52E25" w:rsidRPr="00A766AD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 </w:t>
      </w:r>
    </w:p>
    <w:p w14:paraId="378F97B7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ABC0E84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B8598EC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F486DB4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8A54F4E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8E05707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1776C67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EC586ED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AD61FB7" w14:textId="02AFA5E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77C416C" w14:textId="64E6900B" w:rsidR="00985F81" w:rsidRDefault="00985F81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C30F598" w14:textId="77777777" w:rsidR="00985F81" w:rsidRPr="00A766AD" w:rsidRDefault="00985F81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38BA5B7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F614F71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331ACD1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3BFB70D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CDE417E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5835B75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B588BCB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EF7C0FC" w14:textId="77777777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1B38660" w14:textId="77777777" w:rsidR="00A52E25" w:rsidRPr="00A766AD" w:rsidRDefault="00A52E25" w:rsidP="00A52E2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A766AD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5F36CA0B" w14:textId="146A4DF0" w:rsidR="00A52E25" w:rsidRPr="00A766AD" w:rsidRDefault="00A52E25" w:rsidP="00A52E25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766AD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A766A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85F8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2</w:t>
      </w:r>
      <w:r w:rsidRPr="00A766A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A766AD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53F1F88A" w14:textId="6B11DC1C" w:rsidR="00A52E25" w:rsidRPr="00A766AD" w:rsidRDefault="00A52E25" w:rsidP="00A52E2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766A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FF91473" w14:textId="221AF968" w:rsidR="00752C47" w:rsidRPr="002A6B8D" w:rsidRDefault="00752C47" w:rsidP="00752C4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9504" behindDoc="0" locked="0" layoutInCell="1" allowOverlap="1" wp14:anchorId="0C276CA2" wp14:editId="600AE4D2">
            <wp:simplePos x="0" y="0"/>
            <wp:positionH relativeFrom="column">
              <wp:posOffset>-696036</wp:posOffset>
            </wp:positionH>
            <wp:positionV relativeFrom="paragraph">
              <wp:posOffset>0</wp:posOffset>
            </wp:positionV>
            <wp:extent cx="266065" cy="47498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implify fully </w:t>
      </w:r>
      <w:r>
        <w:rPr>
          <w:rFonts w:ascii="Times New Roman" w:hAnsi="Times New Roman" w:cs="Times New Roman"/>
          <w:sz w:val="24"/>
          <w:szCs w:val="24"/>
        </w:rPr>
        <w:tab/>
      </w:r>
      <w:r w:rsidRPr="00E36AF1">
        <w:rPr>
          <w:rFonts w:ascii="Times New Roman" w:hAnsi="Times New Roman" w:cs="Times New Roman"/>
          <w:position w:val="-24"/>
          <w:sz w:val="24"/>
          <w:szCs w:val="24"/>
        </w:rPr>
        <w:object w:dxaOrig="1240" w:dyaOrig="680" w14:anchorId="214BB204">
          <v:shape id="_x0000_i1027" type="#_x0000_t75" style="width:62.25pt;height:34.5pt" o:ole="">
            <v:imagedata r:id="rId14" o:title=""/>
          </v:shape>
          <o:OLEObject Type="Embed" ProgID="Equation.DSMT4" ShapeID="_x0000_i1027" DrawAspect="Content" ObjectID="_1664022172" r:id="rId15"/>
        </w:object>
      </w:r>
    </w:p>
    <w:p w14:paraId="4192672E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8D1CAA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916E23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3B2064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56507B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5A4258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B004A1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AE8C74" w14:textId="13D61145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61436C" w14:textId="2C643CAC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7857AF" w14:textId="4FC89174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80EC2A" w14:textId="58F0E152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00ED5E" w14:textId="3A9EFC2D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3D19B3" w14:textId="430FA93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DB7DDF" w14:textId="6178A289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004965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4EEA46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7E58BF" w14:textId="1CD07E8D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93A2F2" w14:textId="0BDEC87A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BDAA63" w14:textId="133E8F6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102A92" w14:textId="213E202C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64F87F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1F5EA4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7EAFD1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2BB0AE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25CF31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8A4552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922F50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2DBF59" w14:textId="77777777" w:rsidR="00752C47" w:rsidRPr="002A6B8D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 w:cs="Times New Roman"/>
          <w:sz w:val="24"/>
          <w:szCs w:val="24"/>
        </w:rPr>
        <w:t>...........................</w:t>
      </w:r>
    </w:p>
    <w:p w14:paraId="53125E0C" w14:textId="77777777" w:rsidR="00752C47" w:rsidRPr="002A6B8D" w:rsidRDefault="00752C47" w:rsidP="00752C4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AECC5A" w14:textId="79390DBA" w:rsidR="00752C47" w:rsidRPr="002A6B8D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6E25D69" w14:textId="77777777" w:rsidR="00752C47" w:rsidRPr="002A6B8D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52627EA" w14:textId="77777777" w:rsidR="00752C47" w:rsidRDefault="00752C47" w:rsidP="00752C4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71AD52BB" w14:textId="77777777" w:rsidR="00752C47" w:rsidRDefault="00752C4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8188819" w14:textId="1110663E" w:rsidR="00FD645D" w:rsidRPr="00FD645D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3D2F0807" wp14:editId="51D27F04">
            <wp:simplePos x="0" y="0"/>
            <wp:positionH relativeFrom="column">
              <wp:posOffset>-696036</wp:posOffset>
            </wp:positionH>
            <wp:positionV relativeFrom="paragraph">
              <wp:posOffset>0</wp:posOffset>
            </wp:positionV>
            <wp:extent cx="266065" cy="47498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4</w:t>
      </w:r>
      <w:r w:rsidR="00FD645D" w:rsidRPr="00FD645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Show that </w:t>
      </w:r>
      <w:r w:rsidR="00FD645D" w:rsidRPr="00FD645D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1219" w:dyaOrig="660" w14:anchorId="68E7D766">
          <v:shape id="_x0000_i1028" type="#_x0000_t75" style="width:61.5pt;height:33pt" o:ole="">
            <v:imagedata r:id="rId16" o:title=""/>
          </v:shape>
          <o:OLEObject Type="Embed" ProgID="Equation.DSMT4" ShapeID="_x0000_i1028" DrawAspect="Content" ObjectID="_1664022173" r:id="rId17"/>
        </w:object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can be written in the form </w:t>
      </w:r>
      <w:r w:rsidR="00FD645D" w:rsidRPr="00FD645D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680" w:dyaOrig="620" w14:anchorId="213F6529">
          <v:shape id="_x0000_i1029" type="#_x0000_t75" style="width:33pt;height:31.5pt" o:ole="">
            <v:imagedata r:id="rId18" o:title=""/>
          </v:shape>
          <o:OLEObject Type="Embed" ProgID="Equation.DSMT4" ShapeID="_x0000_i1029" DrawAspect="Content" ObjectID="_1664022174" r:id="rId19"/>
        </w:object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where </w:t>
      </w:r>
      <w:r w:rsidR="00FD645D" w:rsidRPr="00FD645D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</w:t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="00FD645D" w:rsidRPr="00FD645D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b</w:t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="00FD645D" w:rsidRPr="00FD645D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="00FD645D" w:rsidRPr="00FD645D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d </w:t>
      </w:r>
      <w:r w:rsidR="00FD645D" w:rsidRPr="00FD645D">
        <w:rPr>
          <w:rFonts w:ascii="Times New Roman" w:eastAsia="Times New Roman" w:hAnsi="Times New Roman" w:cs="Times New Roman"/>
          <w:sz w:val="24"/>
          <w:szCs w:val="24"/>
          <w:lang w:eastAsia="en-GB"/>
        </w:rPr>
        <w:t>are integers.</w:t>
      </w:r>
    </w:p>
    <w:p w14:paraId="0029F563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4B78352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F35CF02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E536F5E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1E45BDD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A50AB9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6992217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BD9FC0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A668F6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F156189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24B9925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3EC1C9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79D0F57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F626CDA" w14:textId="135F94B9" w:rsid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4D92FA2" w14:textId="2B053D0F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3042ED0" w14:textId="5284842E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CFAF68" w14:textId="7A88F953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3D1EF78" w14:textId="57DCB46C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026761" w14:textId="7C44CD66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688C819" w14:textId="787165A2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154F01D" w14:textId="228C508B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FAAD53" w14:textId="5AD83845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3F3974B" w14:textId="22FFE520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E05BE09" w14:textId="4D584F10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FDDF2F3" w14:textId="10BE41D3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F0048E" w14:textId="2BEBB1AD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0BF784" w14:textId="4223493C" w:rsidR="006C1113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3DFDEA4" w14:textId="77777777" w:rsidR="006C1113" w:rsidRPr="00FD645D" w:rsidRDefault="006C1113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DF69E6B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92843B2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8B9A874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5804B19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5CDD993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5208790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BFD6AC5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3F5B7AB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4940C7C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D645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15 is 3 marks)</w:t>
      </w:r>
    </w:p>
    <w:p w14:paraId="1EAFEA6F" w14:textId="77777777" w:rsidR="00FD645D" w:rsidRPr="00FD645D" w:rsidRDefault="00FD645D" w:rsidP="00FD645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D645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388F9E6" w14:textId="77777777" w:rsidR="00FD645D" w:rsidRDefault="00FD645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B0BCE3B" w14:textId="5CF5BA5B" w:rsidR="00626F0E" w:rsidRPr="00034B6C" w:rsidRDefault="006C1113" w:rsidP="00626F0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626F0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26F0E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="00626F0E">
        <w:rPr>
          <w:rFonts w:ascii="Times New Roman" w:hAnsi="Times New Roman"/>
          <w:sz w:val="24"/>
          <w:szCs w:val="24"/>
          <w:lang w:eastAsia="en-GB"/>
        </w:rPr>
        <w:tab/>
      </w:r>
      <w:r w:rsidR="005B43EF" w:rsidRPr="001A315D">
        <w:rPr>
          <w:rFonts w:ascii="Times New Roman" w:hAnsi="Times New Roman"/>
          <w:position w:val="-24"/>
          <w:sz w:val="24"/>
          <w:szCs w:val="24"/>
          <w:lang w:eastAsia="en-GB"/>
        </w:rPr>
        <w:object w:dxaOrig="2180" w:dyaOrig="620" w14:anchorId="7DE15E4C">
          <v:shape id="_x0000_i1030" type="#_x0000_t75" style="width:109.5pt;height:31.5pt" o:ole="">
            <v:imagedata r:id="rId20" o:title=""/>
          </v:shape>
          <o:OLEObject Type="Embed" ProgID="Equation.DSMT4" ShapeID="_x0000_i1030" DrawAspect="Content" ObjectID="_1664022175" r:id="rId21"/>
        </w:object>
      </w:r>
    </w:p>
    <w:p w14:paraId="4EF3768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D16E6F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2A78E5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10C55C8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14399A6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96A2D6D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95D8A5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34ACA5D" w14:textId="757C738F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26A256B" w14:textId="77777777" w:rsidR="009F3CE5" w:rsidRDefault="009F3CE5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7420D5A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C071F0B" w14:textId="6DE49BEE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63EEEA5" w14:textId="5493E021" w:rsidR="00A766AD" w:rsidRDefault="00A766AD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100477F" w14:textId="32C3BDFC" w:rsidR="00A766AD" w:rsidRDefault="00A766AD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5C474A" w14:textId="3AE332F1" w:rsidR="00A766AD" w:rsidRDefault="00A766AD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92620CB" w14:textId="06C4CC0A" w:rsidR="00985F81" w:rsidRDefault="00985F81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6D44944" w14:textId="590B80EE" w:rsidR="00985F81" w:rsidRDefault="00985F81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95E1263" w14:textId="18F43755" w:rsidR="00985F81" w:rsidRDefault="00985F81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BFB89C6" w14:textId="2BE15F3A" w:rsidR="00985F81" w:rsidRDefault="00985F81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00EF5F0" w14:textId="58FD9EB3" w:rsidR="00985F81" w:rsidRDefault="00985F81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4C1AB09" w14:textId="04CB53B0" w:rsidR="00A766AD" w:rsidRDefault="00A766AD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7562B22" w14:textId="77777777" w:rsidR="00A766AD" w:rsidRDefault="00A766AD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83EE8A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070FC1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98467A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78A702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4FE52C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BB978E1" w14:textId="480A272E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88DFDB5" w14:textId="77777777" w:rsidR="00976B21" w:rsidRDefault="00976B21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55EFD25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8225122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78F2CEA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ABAE34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EACEAB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AB5278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2B93C1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743B326" w14:textId="77777777" w:rsidR="00626F0E" w:rsidRPr="00034B6C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6B3C7C63" w14:textId="11FE2222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</w:t>
      </w:r>
      <w:r w:rsidR="00752C4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6C1113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D2A4612" w14:textId="77777777" w:rsidR="009F3CE5" w:rsidRDefault="009F3CE5" w:rsidP="009F3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1E9B57F" w14:textId="77777777" w:rsidR="00A766AD" w:rsidRDefault="00A766A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765D47A" w14:textId="315CB3B7" w:rsidR="00626F0E" w:rsidRPr="00D70D5D" w:rsidRDefault="006C1113" w:rsidP="00626F0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626F0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26F0E">
        <w:rPr>
          <w:rFonts w:ascii="Times New Roman" w:hAnsi="Times New Roman"/>
          <w:sz w:val="24"/>
          <w:szCs w:val="24"/>
          <w:lang w:eastAsia="en-GB"/>
        </w:rPr>
        <w:t xml:space="preserve">Show that 6 + </w:t>
      </w:r>
      <w:r w:rsidR="009F3CE5" w:rsidRPr="00EF075D">
        <w:rPr>
          <w:rFonts w:ascii="Times New Roman" w:hAnsi="Times New Roman"/>
          <w:position w:val="-32"/>
          <w:sz w:val="24"/>
          <w:szCs w:val="24"/>
          <w:lang w:eastAsia="en-GB"/>
        </w:rPr>
        <w:object w:dxaOrig="2240" w:dyaOrig="760" w14:anchorId="49EB8265">
          <v:shape id="_x0000_i1031" type="#_x0000_t75" style="width:111.75pt;height:39pt" o:ole="">
            <v:imagedata r:id="rId22" o:title=""/>
          </v:shape>
          <o:OLEObject Type="Embed" ProgID="Equation.DSMT4" ShapeID="_x0000_i1031" DrawAspect="Content" ObjectID="_1664022176" r:id="rId23"/>
        </w:object>
      </w:r>
      <w:r w:rsidR="00626F0E">
        <w:rPr>
          <w:rFonts w:ascii="Times New Roman" w:hAnsi="Times New Roman"/>
          <w:sz w:val="24"/>
          <w:szCs w:val="24"/>
          <w:lang w:eastAsia="en-GB"/>
        </w:rPr>
        <w:t xml:space="preserve"> simplifies to </w:t>
      </w:r>
      <w:r w:rsidR="005B43EF" w:rsidRPr="00EF075D">
        <w:rPr>
          <w:rFonts w:ascii="Times New Roman" w:hAnsi="Times New Roman"/>
          <w:position w:val="-24"/>
          <w:sz w:val="24"/>
          <w:szCs w:val="24"/>
          <w:lang w:eastAsia="en-GB"/>
        </w:rPr>
        <w:object w:dxaOrig="680" w:dyaOrig="620" w14:anchorId="6AF62F09">
          <v:shape id="_x0000_i1032" type="#_x0000_t75" style="width:34.5pt;height:31.5pt" o:ole="">
            <v:imagedata r:id="rId24" o:title=""/>
          </v:shape>
          <o:OLEObject Type="Embed" ProgID="Equation.DSMT4" ShapeID="_x0000_i1032" DrawAspect="Content" ObjectID="_1664022177" r:id="rId25"/>
        </w:object>
      </w:r>
      <w:r w:rsidR="00626F0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626F0E"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="00626F0E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626F0E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626F0E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626F0E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626F0E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626F0E"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626F0E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626F0E"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6894F7B4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EF94C0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2A53DB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DFC4AF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895C65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AA5AF8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70B27C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7C2972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4ED18E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CA17F1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054CD8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61E192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17757C" w14:textId="0FC16091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A24A69" w14:textId="550D464E" w:rsidR="00A766AD" w:rsidRDefault="00A766AD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4F05F5" w14:textId="67A49039" w:rsidR="00A766AD" w:rsidRDefault="00A766AD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3DBD3D" w14:textId="6E91A187" w:rsidR="00A766AD" w:rsidRDefault="00A766AD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EEA61C" w14:textId="556779EE" w:rsidR="00A766AD" w:rsidRDefault="00A766AD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BD7FAA" w14:textId="69D7A5A6" w:rsidR="00A766AD" w:rsidRDefault="00A766AD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FACC1E" w14:textId="77777777" w:rsidR="00A766AD" w:rsidRDefault="00A766AD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02C88C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D48D08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335494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40A873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8B3930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1DD87B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4659B5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EC539E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50863A" w14:textId="242D3F76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E85BF8" w14:textId="77777777" w:rsidR="006C1113" w:rsidRDefault="006C1113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3A30E5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728227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F7FE83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EBDA74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287F84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B0A998" w14:textId="77777777" w:rsidR="00626F0E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67005D" w14:textId="31EE75E2" w:rsidR="00626F0E" w:rsidRPr="00F56579" w:rsidRDefault="00626F0E" w:rsidP="00626F0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C1113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5BF89DB" w14:textId="4C64D059" w:rsidR="00A766AD" w:rsidRDefault="009F3CE5" w:rsidP="00A766A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5299B8AD" w14:textId="77777777" w:rsidR="00A766AD" w:rsidRDefault="00A766A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035A3FD" w14:textId="63C09715" w:rsidR="00A52E25" w:rsidRPr="00570F59" w:rsidRDefault="00985F81" w:rsidP="00A52E25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1932694E" wp14:editId="7B9ACC8C">
            <wp:simplePos x="0" y="0"/>
            <wp:positionH relativeFrom="column">
              <wp:posOffset>-771354</wp:posOffset>
            </wp:positionH>
            <wp:positionV relativeFrom="paragraph">
              <wp:posOffset>378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2C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A52E25">
        <w:rPr>
          <w:rFonts w:ascii="Times New Roman" w:hAnsi="Times New Roman" w:cs="Times New Roman"/>
          <w:color w:val="000000"/>
          <w:sz w:val="24"/>
          <w:szCs w:val="24"/>
        </w:rPr>
        <w:t xml:space="preserve">Write </w:t>
      </w:r>
      <w:r w:rsidR="00A52E25" w:rsidRPr="003F27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20" w:dyaOrig="660" w14:anchorId="574A15DD">
          <v:shape id="_x0000_i1033" type="#_x0000_t75" style="width:50.25pt;height:33pt" o:ole="">
            <v:imagedata r:id="rId26" o:title=""/>
          </v:shape>
          <o:OLEObject Type="Embed" ProgID="Equation.DSMT4" ShapeID="_x0000_i1033" DrawAspect="Content" ObjectID="_1664022178" r:id="rId27"/>
        </w:object>
      </w:r>
      <w:r w:rsidR="00A52E2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52E25" w:rsidRPr="00570F59">
        <w:rPr>
          <w:rFonts w:ascii="Times New Roman" w:hAnsi="Times New Roman" w:cs="Times New Roman"/>
          <w:color w:val="000000"/>
          <w:sz w:val="24"/>
          <w:szCs w:val="24"/>
        </w:rPr>
        <w:t>as a single fraction in its simplest form.</w:t>
      </w:r>
    </w:p>
    <w:p w14:paraId="34E0FF8C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6B86125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73A6A0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1CC2E54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1A1D11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D9D2C4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C778EE2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1B13A3D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20DE2DB" w14:textId="0B2D0282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C5DE23" w14:textId="39E7C54C" w:rsidR="00985F81" w:rsidRDefault="00985F81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B88D39F" w14:textId="1B2B3A87" w:rsidR="00985F81" w:rsidRDefault="00985F81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471169F" w14:textId="77777777" w:rsidR="00985F81" w:rsidRDefault="00985F81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9C4BAFA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B45C1BA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25E7E8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F3E7DA8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B676FB9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A35CFF2" w14:textId="77777777" w:rsidR="00A52E25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D77322F" w14:textId="77777777" w:rsidR="00A52E25" w:rsidRPr="00570F59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</w:t>
      </w:r>
    </w:p>
    <w:p w14:paraId="00CD028E" w14:textId="77777777" w:rsidR="00A52E25" w:rsidRPr="00570F59" w:rsidRDefault="00A52E25" w:rsidP="00A52E2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E7AE04" w14:textId="14272B02" w:rsidR="00A52E25" w:rsidRPr="00570F59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752C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A0BC4A4" w14:textId="77777777" w:rsidR="00A52E25" w:rsidRPr="00570F59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083B02E" w14:textId="77777777" w:rsidR="00A52E25" w:rsidRPr="00570F59" w:rsidRDefault="00A52E25" w:rsidP="00A52E2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3835181" w14:textId="470A9E11" w:rsidR="00A52E25" w:rsidRDefault="00A52E25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3A57E036" w14:textId="6B8CE80E" w:rsidR="006B13DC" w:rsidRPr="006B13DC" w:rsidRDefault="00752C47" w:rsidP="006B13DC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="006B13DC"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6B13DC" w:rsidRPr="006B13DC">
        <w:rPr>
          <w:rFonts w:ascii="Times New Roman" w:eastAsia="Calibri" w:hAnsi="Times New Roman" w:cs="Times New Roman"/>
          <w:b/>
          <w:bCs/>
          <w:position w:val="-24"/>
          <w:sz w:val="24"/>
          <w:szCs w:val="24"/>
          <w:lang w:eastAsia="en-GB"/>
        </w:rPr>
        <w:object w:dxaOrig="1620" w:dyaOrig="660" w14:anchorId="2D21896F">
          <v:shape id="_x0000_i1034" type="#_x0000_t75" style="width:80.25pt;height:33pt" o:ole="">
            <v:imagedata r:id="rId28" o:title=""/>
          </v:shape>
          <o:OLEObject Type="Embed" ProgID="Equation.DSMT4" ShapeID="_x0000_i1034" DrawAspect="Content" ObjectID="_1664022179" r:id="rId29"/>
        </w:object>
      </w:r>
      <w:r w:rsidR="006B13DC"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6B13DC"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can be written as a single fraction in the form </w:t>
      </w:r>
      <w:r w:rsidR="006B13DC" w:rsidRPr="006B13DC">
        <w:rPr>
          <w:rFonts w:ascii="Times New Roman" w:eastAsia="Calibri" w:hAnsi="Times New Roman" w:cs="Times New Roman"/>
          <w:i/>
          <w:iCs/>
          <w:position w:val="-24"/>
          <w:sz w:val="24"/>
          <w:szCs w:val="24"/>
          <w:lang w:eastAsia="en-GB"/>
        </w:rPr>
        <w:object w:dxaOrig="680" w:dyaOrig="660" w14:anchorId="7AA22AFB">
          <v:shape id="_x0000_i1035" type="#_x0000_t75" style="width:33pt;height:33pt" o:ole="">
            <v:imagedata r:id="rId30" o:title=""/>
          </v:shape>
          <o:OLEObject Type="Embed" ProgID="Equation.DSMT4" ShapeID="_x0000_i1035" DrawAspect="Content" ObjectID="_1664022180" r:id="rId31"/>
        </w:object>
      </w:r>
    </w:p>
    <w:p w14:paraId="5841495D" w14:textId="77777777" w:rsidR="006B13DC" w:rsidRPr="006B13DC" w:rsidRDefault="006B13DC" w:rsidP="006B13DC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here </w:t>
      </w:r>
      <w:r w:rsidRPr="006B13DC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</w:t>
      </w:r>
      <w:r w:rsidRPr="006B13DC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>are integers.</w:t>
      </w:r>
    </w:p>
    <w:p w14:paraId="5BA85524" w14:textId="77777777" w:rsidR="006B13DC" w:rsidRPr="006B13DC" w:rsidRDefault="006B13DC" w:rsidP="006B13DC">
      <w:pPr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ork out the value of </w:t>
      </w:r>
      <w:r w:rsidRPr="006B13DC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the value of </w:t>
      </w:r>
      <w:r w:rsidRPr="006B13DC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.</w:t>
      </w:r>
    </w:p>
    <w:p w14:paraId="63D7368B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25464FC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AB3065F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108106E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D6AFBFD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C520350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155C4D7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26D4F77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68E362A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8C0AA00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2467314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3B99F21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31A9F2A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F58D07E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D43617F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CFFF204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1F47C17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B4942EB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9B83D2F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C100AFE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E8280B9" w14:textId="599EDC5E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E78EC52" w14:textId="400EEE64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7DC3BB0" w14:textId="0A4AD51C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3DE4A2B" w14:textId="31D039E6" w:rsidR="00976B21" w:rsidRDefault="00976B21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C4A0426" w14:textId="5E8DE63E" w:rsidR="00976B21" w:rsidRDefault="00976B21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4C6BA75" w14:textId="56EBDD7D" w:rsidR="00976B21" w:rsidRDefault="00976B21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19CED16" w14:textId="77777777" w:rsidR="00976B21" w:rsidRDefault="00976B21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C9A19B1" w14:textId="5ED863E8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E7D957F" w14:textId="22DCF74A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20796AC" w14:textId="482BEE38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85EBADA" w14:textId="4533153C" w:rsid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3C2890B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F9119DC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C9A1942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EC8016C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9EB5D3C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56487D5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CBBE9B2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0011A1F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 = </w:t>
      </w: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0553E38B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E4CFB86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5A2E13" w14:textId="77777777" w:rsidR="006B13DC" w:rsidRPr="006B13DC" w:rsidRDefault="006B13DC" w:rsidP="006B13DC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b = </w:t>
      </w:r>
      <w:r w:rsidRPr="006B13DC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20A68C69" w14:textId="32557CA5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752C4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8</w:t>
      </w:r>
      <w:r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30655523" w14:textId="77777777" w:rsidR="006B13DC" w:rsidRPr="006B13DC" w:rsidRDefault="006B13DC" w:rsidP="006B13D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6B13D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5B278C9" w14:textId="3A0F756D" w:rsidR="00752C47" w:rsidRPr="000B7911" w:rsidRDefault="00752C47" w:rsidP="00752C47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Write</w:t>
      </w:r>
      <w:r>
        <w:rPr>
          <w:rFonts w:ascii="Times New Roman" w:hAnsi="Times New Roman"/>
          <w:sz w:val="24"/>
          <w:szCs w:val="24"/>
          <w:lang w:eastAsia="en-GB"/>
        </w:rPr>
        <w:t xml:space="preserve">  </w:t>
      </w:r>
      <w:r w:rsidRPr="004F00D1">
        <w:rPr>
          <w:rFonts w:ascii="Times New Roman" w:hAnsi="Times New Roman"/>
          <w:position w:val="-24"/>
          <w:sz w:val="24"/>
          <w:szCs w:val="24"/>
          <w:lang w:eastAsia="en-GB"/>
        </w:rPr>
        <w:object w:dxaOrig="1160" w:dyaOrig="620" w14:anchorId="1D89B3C8">
          <v:shape id="_x0000_i1036" type="#_x0000_t75" style="width:57.75pt;height:31.5pt" o:ole="">
            <v:imagedata r:id="rId32" o:title=""/>
          </v:shape>
          <o:OLEObject Type="Embed" ProgID="Equation.3" ShapeID="_x0000_i1036" DrawAspect="Content" ObjectID="_1664022181" r:id="rId3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– </w:t>
      </w:r>
      <w:r w:rsidRPr="004F00D1">
        <w:rPr>
          <w:rFonts w:ascii="Times New Roman" w:hAnsi="Times New Roman"/>
          <w:position w:val="-24"/>
          <w:sz w:val="24"/>
          <w:szCs w:val="24"/>
          <w:lang w:eastAsia="en-GB"/>
        </w:rPr>
        <w:object w:dxaOrig="580" w:dyaOrig="620" w14:anchorId="46C2AEA3">
          <v:shape id="_x0000_i1037" type="#_x0000_t75" style="width:29.25pt;height:31.5pt" o:ole="">
            <v:imagedata r:id="rId34" o:title=""/>
          </v:shape>
          <o:OLEObject Type="Embed" ProgID="Equation.3" ShapeID="_x0000_i1037" DrawAspect="Content" ObjectID="_1664022182" r:id="rId35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B7911">
        <w:rPr>
          <w:rFonts w:ascii="Times New Roman" w:hAnsi="Times New Roman"/>
          <w:sz w:val="24"/>
          <w:szCs w:val="24"/>
          <w:lang w:eastAsia="en-GB"/>
        </w:rPr>
        <w:t>as a single fraction in its simplest form.</w:t>
      </w:r>
    </w:p>
    <w:p w14:paraId="1AD07B22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107F19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E8C151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4D1518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2F1D4D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83D5CF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AE40EF" w14:textId="5C437E83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593D16" w14:textId="0E893223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552495" w14:textId="1D6946FE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D53019" w14:textId="0FA32745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264309" w14:textId="33E64FE4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93AA55" w14:textId="2CFA4F51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C19CC0" w14:textId="33A72411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1F65C0" w14:textId="058F301D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356A97" w14:textId="5946FED4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AAF69E" w14:textId="20C3B895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8CF3EA" w14:textId="2D760BEF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B4A4F2" w14:textId="41289894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72363D" w14:textId="31979F26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FE0FC2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AF2D6A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6E0E3A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24B54A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4BB923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0A6B14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BA9F62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812028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BB8927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898938" w14:textId="77777777" w:rsidR="00752C47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61DA1E" w14:textId="77777777" w:rsidR="00752C47" w:rsidRPr="000B7911" w:rsidRDefault="00752C47" w:rsidP="00752C4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3F9BA9D" w14:textId="31368E5D" w:rsidR="00752C47" w:rsidRPr="000B7911" w:rsidRDefault="00752C47" w:rsidP="00752C47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4E7913D8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5FB1439" w14:textId="77777777" w:rsidR="00752C47" w:rsidRDefault="00752C47" w:rsidP="00752C4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919EE16" w14:textId="78A47E06" w:rsidR="00DC701A" w:rsidRPr="00DC701A" w:rsidRDefault="00752C47" w:rsidP="00DC701A">
      <w:pPr>
        <w:tabs>
          <w:tab w:val="left" w:pos="0"/>
          <w:tab w:val="left" w:pos="425"/>
          <w:tab w:val="left" w:pos="1134"/>
          <w:tab w:val="left" w:pos="3119"/>
          <w:tab w:val="left" w:pos="4395"/>
          <w:tab w:val="left" w:pos="5387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0</w:t>
      </w:r>
      <w:r w:rsidR="00DC701A" w:rsidRPr="00DC701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="00DC701A" w:rsidRPr="00DC701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="00DC701A" w:rsidRPr="00DC701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Write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DC701A" w:rsidRPr="00DC701A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1700" w:dyaOrig="680" w14:anchorId="2851BA9C">
          <v:shape id="_x0000_i1038" type="#_x0000_t75" style="width:84.75pt;height:33pt" o:ole="">
            <v:imagedata r:id="rId36" o:title=""/>
          </v:shape>
          <o:OLEObject Type="Embed" ProgID="Equation.DSMT4" ShapeID="_x0000_i1038" DrawAspect="Content" ObjectID="_1664022183" r:id="rId37"/>
        </w:objec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in the form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DC701A" w:rsidRPr="00DC701A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700" w:dyaOrig="660" w14:anchorId="6270B189">
          <v:shape id="_x0000_i1039" type="#_x0000_t75" style="width:34.5pt;height:33pt" o:ole="">
            <v:imagedata r:id="rId38" o:title=""/>
          </v:shape>
          <o:OLEObject Type="Embed" ProgID="Equation.DSMT4" ShapeID="_x0000_i1039" DrawAspect="Content" ObjectID="_1664022184" r:id="rId39"/>
        </w:objec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 xml:space="preserve">where </w:t>
      </w:r>
      <w:r w:rsidR="00DC701A" w:rsidRPr="00DC701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, </w:t>
      </w:r>
      <w:r w:rsidR="00DC701A" w:rsidRPr="00DC701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, </w:t>
      </w:r>
      <w:r w:rsidR="00DC701A" w:rsidRPr="00DC701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c 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</w:t>
      </w:r>
      <w:r w:rsidR="00DC701A" w:rsidRPr="00DC701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d </w:t>
      </w:r>
      <w:r w:rsidR="00DC701A"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are integers.</w:t>
      </w:r>
    </w:p>
    <w:p w14:paraId="72CFC929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651DCF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35680A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DE5194D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9089EB9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BE13DF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90D24BC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8470826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10A16C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10DA3C0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4FA55C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187A57F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E4C244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FD8F55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70878C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30CCD45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D2B8784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9FA9651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657739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</w:t>
      </w:r>
    </w:p>
    <w:p w14:paraId="089B785D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4F65332B" w14:textId="77777777" w:rsidR="00DC701A" w:rsidRPr="00DC701A" w:rsidRDefault="00DC701A" w:rsidP="00DC701A">
      <w:pPr>
        <w:tabs>
          <w:tab w:val="left" w:pos="0"/>
          <w:tab w:val="left" w:pos="425"/>
          <w:tab w:val="left" w:pos="1418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DC701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DC701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Express</w:t>
      </w: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DC701A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1620" w:dyaOrig="660" w14:anchorId="1857BDD2">
          <v:shape id="_x0000_i1040" type="#_x0000_t75" style="width:80.25pt;height:33pt" o:ole="">
            <v:imagedata r:id="rId40" o:title=""/>
          </v:shape>
          <o:OLEObject Type="Embed" ProgID="Equation.DSMT4" ShapeID="_x0000_i1040" DrawAspect="Content" ObjectID="_1664022185" r:id="rId41"/>
        </w:object>
      </w: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as a single fraction in its simplest form.</w:t>
      </w:r>
    </w:p>
    <w:p w14:paraId="7868D8FA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958DF49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17AE617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2D9A96B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453606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36814F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0B9A93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F35E260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3A6912" w14:textId="4EDA52D0" w:rsid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A7D77F" w14:textId="4A02E61F" w:rsidR="00976B21" w:rsidRDefault="00976B21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C431BEF" w14:textId="191954D3" w:rsidR="00976B21" w:rsidRDefault="00976B21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D7D321" w14:textId="21CB86D6" w:rsidR="00A970BB" w:rsidRDefault="00A970BB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8007E4F" w14:textId="65FA69E0" w:rsidR="00A970BB" w:rsidRDefault="00A970BB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BC93A9" w14:textId="77777777" w:rsidR="00A970BB" w:rsidRDefault="00A970BB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01EEA3" w14:textId="672CD541" w:rsidR="00976B21" w:rsidRDefault="00976B21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DFE09FC" w14:textId="77777777" w:rsidR="00976B21" w:rsidRPr="00DC701A" w:rsidRDefault="00976B21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8DDBC78" w14:textId="764A3379" w:rsid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D9414C4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4EDA6DA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F5476B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AC17F8E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</w:t>
      </w:r>
    </w:p>
    <w:p w14:paraId="4C474074" w14:textId="77777777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6480821F" w14:textId="248B592C" w:rsidR="00DC701A" w:rsidRPr="00DC701A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752C4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0</w:t>
      </w:r>
      <w:r w:rsidRPr="00DC701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6 marks)</w:t>
      </w:r>
    </w:p>
    <w:p w14:paraId="310CD340" w14:textId="15222580" w:rsidR="00A970BB" w:rsidRDefault="00DC701A" w:rsidP="00DC70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C701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5C8ADAC" w14:textId="391DE1F3" w:rsidR="00A970BB" w:rsidRPr="00A970BB" w:rsidRDefault="006C1113" w:rsidP="00A970BB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5648" behindDoc="0" locked="0" layoutInCell="1" allowOverlap="1" wp14:anchorId="4A71F38E" wp14:editId="1858E831">
            <wp:simplePos x="0" y="0"/>
            <wp:positionH relativeFrom="column">
              <wp:posOffset>-764274</wp:posOffset>
            </wp:positionH>
            <wp:positionV relativeFrom="paragraph">
              <wp:posOffset>0</wp:posOffset>
            </wp:positionV>
            <wp:extent cx="266065" cy="47498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70BB"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>1</w:t>
      </w:r>
      <w:r w:rsidR="00752C47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>1</w:t>
      </w:r>
      <w:r w:rsidR="00A970BB"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 xml:space="preserve"> </w:t>
      </w:r>
      <w:r w:rsidR="00A970BB"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ab/>
      </w:r>
      <w:proofErr w:type="gramStart"/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>Show</w:t>
      </w:r>
      <w:proofErr w:type="gramEnd"/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that </w:t>
      </w:r>
      <w:r w:rsidR="00A970BB" w:rsidRPr="00A970BB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1240" w:dyaOrig="620" w14:anchorId="7F878115">
          <v:shape id="_x0000_i1041" type="#_x0000_t75" style="width:62.25pt;height:31.5pt" o:ole="">
            <v:imagedata r:id="rId42" o:title=""/>
          </v:shape>
          <o:OLEObject Type="Embed" ProgID="Equation.3" ShapeID="_x0000_i1041" DrawAspect="Content" ObjectID="_1664022186" r:id="rId43"/>
        </w:objec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sym w:font="Symbol" w:char="F0B8"/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A970BB" w:rsidRPr="00A970BB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920" w:dyaOrig="620" w14:anchorId="0C7007DB">
          <v:shape id="_x0000_i1042" type="#_x0000_t75" style="width:46.5pt;height:31.5pt" o:ole="">
            <v:imagedata r:id="rId44" o:title=""/>
          </v:shape>
          <o:OLEObject Type="Embed" ProgID="Equation.3" ShapeID="_x0000_i1042" DrawAspect="Content" ObjectID="_1664022187" r:id="rId45"/>
        </w:objec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simplifies to </w:t>
      </w:r>
      <w:r w:rsidR="00A970BB" w:rsidRPr="00A970BB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660" w:dyaOrig="620" w14:anchorId="40EA0E89">
          <v:shape id="_x0000_i1043" type="#_x0000_t75" style="width:33pt;height:31.5pt" o:ole="">
            <v:imagedata r:id="rId46" o:title=""/>
          </v:shape>
          <o:OLEObject Type="Embed" ProgID="Equation.3" ShapeID="_x0000_i1043" DrawAspect="Content" ObjectID="_1664022188" r:id="rId47"/>
        </w:objec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where </w:t>
      </w:r>
      <w:r w:rsidR="00A970BB" w:rsidRPr="00A970BB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</w: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="00A970BB" w:rsidRPr="00A970BB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="00A970BB" w:rsidRPr="00A970BB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="00A970BB" w:rsidRPr="00A970BB">
        <w:rPr>
          <w:rFonts w:ascii="Times New Roman" w:eastAsia="Times New Roman" w:hAnsi="Times New Roman" w:cs="Times New Roman"/>
          <w:sz w:val="24"/>
          <w:szCs w:val="24"/>
          <w:lang w:eastAsia="en-GB"/>
        </w:rPr>
        <w:t>are integers.</w:t>
      </w:r>
    </w:p>
    <w:p w14:paraId="2EBBA588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FCA2A98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9D10168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22FB3BF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B0F6C5F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9BD4504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D0D6F63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77706FF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C546344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C7100A5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A11D7D2" w14:textId="77777777" w:rsidR="00752C47" w:rsidRPr="00570F59" w:rsidRDefault="00752C47" w:rsidP="00752C47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F9418E1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F8B65C1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1CB53E3" w14:textId="3FC0F21E" w:rsid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8153F5D" w14:textId="122CC428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A6DDF30" w14:textId="3F71F9D4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28A1CED" w14:textId="57845A95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B93DF99" w14:textId="42F59F6A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3F16D23" w14:textId="3FF4CA6E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D06BB53" w14:textId="764D1F10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7ADA6B2" w14:textId="2BE0B423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66B6267" w14:textId="40AAF265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921D285" w14:textId="2196439C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CAC84ED" w14:textId="5D70B087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7310F12" w14:textId="77777777" w:rsidR="00752C47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B63FA64" w14:textId="77777777" w:rsidR="00752C47" w:rsidRPr="00A970BB" w:rsidRDefault="00752C47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05DFCD7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0B981A0" w14:textId="0C350C4B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7AE8F7A" w14:textId="77777777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4EC2DF36" w14:textId="3FC83E88" w:rsidR="00A970BB" w:rsidRPr="00A970BB" w:rsidRDefault="00A970BB" w:rsidP="00A970B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1</w:t>
      </w:r>
      <w:r w:rsidR="00752C4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</w:t>
      </w:r>
      <w:r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24F9F4AF" w14:textId="42EC278D" w:rsidR="007F41FC" w:rsidRDefault="00A970BB" w:rsidP="00A970B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8B62576" w14:textId="77777777" w:rsidR="007F41FC" w:rsidRDefault="007F41FC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585E562C" w14:textId="1C5589B5" w:rsidR="007F41FC" w:rsidRPr="007F41FC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7696" behindDoc="0" locked="0" layoutInCell="1" allowOverlap="1" wp14:anchorId="47143A10" wp14:editId="73F70B3C">
            <wp:simplePos x="0" y="0"/>
            <wp:positionH relativeFrom="column">
              <wp:posOffset>-750627</wp:posOffset>
            </wp:positionH>
            <wp:positionV relativeFrom="paragraph">
              <wp:posOffset>0</wp:posOffset>
            </wp:positionV>
            <wp:extent cx="266065" cy="47498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2</w:t>
      </w:r>
      <w:r w:rsidR="007F41FC" w:rsidRPr="007F41F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7F41FC" w:rsidRPr="007F41F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Show that </w:t>
      </w:r>
      <w:r w:rsidR="007F41FC" w:rsidRPr="007F41FC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2240" w:dyaOrig="620" w14:anchorId="21B8B91D">
          <v:shape id="_x0000_i1044" type="#_x0000_t75" style="width:111.75pt;height:31.5pt" o:ole="">
            <v:imagedata r:id="rId48" o:title=""/>
          </v:shape>
          <o:OLEObject Type="Embed" ProgID="Equation.DSMT4" ShapeID="_x0000_i1044" DrawAspect="Content" ObjectID="_1664022189" r:id="rId49"/>
        </w:object>
      </w:r>
      <w:r w:rsidR="007F41FC" w:rsidRPr="007F41F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 simplifies to </w:t>
      </w:r>
      <w:proofErr w:type="spellStart"/>
      <w:r w:rsidR="007F41FC" w:rsidRPr="007F41FC">
        <w:rPr>
          <w:rFonts w:ascii="Times New Roman" w:eastAsia="Times New Roman" w:hAnsi="Times New Roman" w:cs="Times New Roman"/>
          <w:sz w:val="24"/>
          <w:szCs w:val="24"/>
          <w:lang w:eastAsia="en-GB"/>
        </w:rPr>
        <w:t>a</w:t>
      </w:r>
      <w:r w:rsidR="007F41FC" w:rsidRPr="007F41F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proofErr w:type="spellEnd"/>
      <w:r w:rsidR="007F41FC" w:rsidRPr="007F41F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 </w:t>
      </w:r>
      <w:r w:rsidR="007F41FC" w:rsidRPr="007F41FC">
        <w:rPr>
          <w:rFonts w:ascii="Times New Roman" w:eastAsia="Times New Roman" w:hAnsi="Times New Roman" w:cs="Times New Roman"/>
          <w:sz w:val="24"/>
          <w:szCs w:val="24"/>
          <w:lang w:eastAsia="en-GB"/>
        </w:rPr>
        <w:t>where a is an integer.</w:t>
      </w:r>
    </w:p>
    <w:p w14:paraId="361CB84B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D6D4B7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AAB1E2F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1B1E9A3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5CCFBA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9A17A5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289DF33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E445B39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6CA6A7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6421256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FC63386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1B3840F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EDDE7E6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2164218" w14:textId="2C95FA28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AAA55A" w14:textId="7D9638D8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70FBDCB" w14:textId="01F0CA06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830147" w14:textId="75D4C401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E704894" w14:textId="349D5D76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174FE9" w14:textId="5D616187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E7679C" w14:textId="777EB744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349A59C" w14:textId="77777777" w:rsidR="006C1113" w:rsidRPr="007F41FC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F24D8A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95712A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C23346B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9ED6BE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1A12A31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DC5452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59BA250" w14:textId="0D7544A5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F41F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671B0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2</w:t>
      </w:r>
      <w:r w:rsidRPr="007F41F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3EAE91D8" w14:textId="77777777" w:rsidR="007F41FC" w:rsidRP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F41F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7EE8986" w14:textId="020C947E" w:rsidR="007F41FC" w:rsidRPr="008221A7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 w:rsidRPr="008221A7">
        <w:rPr>
          <w:rFonts w:ascii="Times New Roman" w:hAnsi="Times New Roman"/>
          <w:b/>
          <w:bCs/>
          <w:sz w:val="24"/>
          <w:szCs w:val="24"/>
        </w:rPr>
        <w:t>1</w:t>
      </w:r>
      <w:r w:rsidR="006C1113">
        <w:rPr>
          <w:rFonts w:ascii="Times New Roman" w:hAnsi="Times New Roman"/>
          <w:b/>
          <w:bCs/>
          <w:sz w:val="24"/>
          <w:szCs w:val="24"/>
        </w:rPr>
        <w:t>3</w:t>
      </w:r>
      <w:r w:rsidRPr="008221A7">
        <w:rPr>
          <w:rFonts w:ascii="Times New Roman" w:hAnsi="Times New Roman"/>
          <w:b/>
          <w:bCs/>
          <w:sz w:val="24"/>
          <w:szCs w:val="24"/>
        </w:rPr>
        <w:tab/>
      </w:r>
      <w:r w:rsidRPr="008221A7">
        <w:rPr>
          <w:rFonts w:ascii="Times New Roman" w:hAnsi="Times New Roman"/>
          <w:sz w:val="24"/>
          <w:szCs w:val="24"/>
        </w:rPr>
        <w:t xml:space="preserve">Show that </w:t>
      </w:r>
      <w:r w:rsidRPr="009600EC">
        <w:rPr>
          <w:rFonts w:ascii="Times New Roman" w:hAnsi="Times New Roman"/>
          <w:position w:val="-28"/>
          <w:sz w:val="24"/>
          <w:szCs w:val="24"/>
        </w:rPr>
        <w:object w:dxaOrig="1440" w:dyaOrig="660" w14:anchorId="46A24CB3">
          <v:shape id="_x0000_i1045" type="#_x0000_t75" style="width:1in;height:33pt" o:ole="">
            <v:imagedata r:id="rId50" o:title=""/>
          </v:shape>
          <o:OLEObject Type="Embed" ProgID="Equation.DSMT4" ShapeID="_x0000_i1045" DrawAspect="Content" ObjectID="_1664022190" r:id="rId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221A7">
        <w:rPr>
          <w:rFonts w:ascii="Times New Roman" w:hAnsi="Times New Roman"/>
          <w:sz w:val="24"/>
          <w:szCs w:val="24"/>
        </w:rPr>
        <w:t xml:space="preserve">can be written as </w:t>
      </w:r>
      <w:r w:rsidRPr="009600EC">
        <w:rPr>
          <w:rFonts w:ascii="Times New Roman" w:hAnsi="Times New Roman"/>
          <w:position w:val="-28"/>
          <w:sz w:val="24"/>
          <w:szCs w:val="24"/>
        </w:rPr>
        <w:object w:dxaOrig="780" w:dyaOrig="660" w14:anchorId="5B654D96">
          <v:shape id="_x0000_i1046" type="#_x0000_t75" style="width:39pt;height:33pt" o:ole="">
            <v:imagedata r:id="rId52" o:title=""/>
          </v:shape>
          <o:OLEObject Type="Embed" ProgID="Equation.DSMT4" ShapeID="_x0000_i1046" DrawAspect="Content" ObjectID="_1664022191" r:id="rId53"/>
        </w:object>
      </w:r>
    </w:p>
    <w:p w14:paraId="151EDC22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BEFC0F8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7CAC1EA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87DDCFD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F93AB7A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F2651CC" w14:textId="37A9567A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66762B5" w14:textId="7742A92B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360DAB8" w14:textId="45B3A7AD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83461BB" w14:textId="77777777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C1CB6EE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4A2AEAB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013804E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72E144B" w14:textId="668013A9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7368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8221A7">
        <w:rPr>
          <w:rFonts w:ascii="Times New Roman" w:hAnsi="Times New Roman"/>
          <w:b/>
          <w:bCs/>
          <w:sz w:val="24"/>
          <w:szCs w:val="24"/>
        </w:rPr>
        <w:t>Total for Question 1</w:t>
      </w:r>
      <w:r w:rsidR="00671B05">
        <w:rPr>
          <w:rFonts w:ascii="Times New Roman" w:hAnsi="Times New Roman"/>
          <w:b/>
          <w:bCs/>
          <w:sz w:val="24"/>
          <w:szCs w:val="24"/>
        </w:rPr>
        <w:t>3</w:t>
      </w:r>
      <w:bookmarkStart w:id="3" w:name="_GoBack"/>
      <w:bookmarkEnd w:id="3"/>
      <w:r w:rsidRPr="008221A7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7DCD40B5" w14:textId="77777777" w:rsidR="007F41FC" w:rsidRPr="008221A7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AE8B5C8" w14:textId="77777777" w:rsidR="007F41FC" w:rsidRDefault="007F41F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27DE4DE" w14:textId="43E038B9" w:rsidR="007F41FC" w:rsidRPr="008221A7" w:rsidRDefault="007F41FC" w:rsidP="00671B0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8221A7"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 w:rsidRPr="008221A7">
        <w:rPr>
          <w:rFonts w:ascii="Times New Roman" w:hAnsi="Times New Roman"/>
          <w:b/>
          <w:bCs/>
          <w:sz w:val="24"/>
          <w:szCs w:val="24"/>
        </w:rPr>
        <w:tab/>
      </w:r>
      <w:r w:rsidRPr="008221A7">
        <w:rPr>
          <w:rFonts w:ascii="Times New Roman" w:hAnsi="Times New Roman"/>
          <w:sz w:val="24"/>
          <w:szCs w:val="24"/>
        </w:rPr>
        <w:t>Write</w:t>
      </w:r>
      <w:r w:rsidR="00671B05">
        <w:rPr>
          <w:rFonts w:ascii="Times New Roman" w:hAnsi="Times New Roman"/>
          <w:sz w:val="24"/>
          <w:szCs w:val="24"/>
        </w:rPr>
        <w:tab/>
      </w:r>
      <w:r w:rsidR="00671B05">
        <w:rPr>
          <w:rFonts w:ascii="Times New Roman" w:hAnsi="Times New Roman"/>
          <w:sz w:val="24"/>
          <w:szCs w:val="24"/>
        </w:rPr>
        <w:tab/>
      </w:r>
      <w:r w:rsidR="00671B05">
        <w:rPr>
          <w:rFonts w:ascii="Times New Roman" w:hAnsi="Times New Roman"/>
          <w:sz w:val="24"/>
          <w:szCs w:val="24"/>
        </w:rPr>
        <w:tab/>
      </w:r>
      <w:r w:rsidR="00671B05">
        <w:rPr>
          <w:rFonts w:ascii="Times New Roman" w:hAnsi="Times New Roman"/>
          <w:sz w:val="24"/>
          <w:szCs w:val="24"/>
        </w:rPr>
        <w:tab/>
      </w:r>
      <w:r w:rsidRPr="00EE4F0E">
        <w:rPr>
          <w:rFonts w:ascii="Times New Roman" w:hAnsi="Times New Roman"/>
          <w:b/>
          <w:bCs/>
          <w:position w:val="-32"/>
          <w:sz w:val="24"/>
          <w:szCs w:val="24"/>
        </w:rPr>
        <w:object w:dxaOrig="2480" w:dyaOrig="760" w14:anchorId="044BB81C">
          <v:shape id="_x0000_i1047" type="#_x0000_t75" style="width:124.5pt;height:37.5pt" o:ole="">
            <v:imagedata r:id="rId54" o:title=""/>
          </v:shape>
          <o:OLEObject Type="Embed" ProgID="Equation.DSMT4" ShapeID="_x0000_i1047" DrawAspect="Content" ObjectID="_1664022192" r:id="rId55"/>
        </w:objec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32C1BD84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D903284" w14:textId="77777777" w:rsidR="007F41FC" w:rsidRPr="008221A7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221A7">
        <w:rPr>
          <w:rFonts w:ascii="Times New Roman" w:hAnsi="Times New Roman"/>
          <w:sz w:val="24"/>
          <w:szCs w:val="24"/>
        </w:rPr>
        <w:t>as a single fraction in its simplest form.</w:t>
      </w:r>
    </w:p>
    <w:p w14:paraId="2FEEE053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221A7">
        <w:rPr>
          <w:rFonts w:ascii="Times New Roman" w:hAnsi="Times New Roman"/>
          <w:sz w:val="24"/>
          <w:szCs w:val="24"/>
        </w:rPr>
        <w:t>You must show your working.</w:t>
      </w:r>
    </w:p>
    <w:p w14:paraId="7A2098FB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F99C44D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90CA632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550BF67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5CBBA32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3B2D998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F52765C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9936E9A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806F938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E9382B5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C0A176B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A315085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0EAC055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8E13155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22E430D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3CF13E8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A3B5804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1AC55CA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B63F308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46F7323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2A10205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5D760D8" w14:textId="4B633FE4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996EF16" w14:textId="6E5EEFFD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B29A450" w14:textId="17915E04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ED087D6" w14:textId="60F7E20D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0A7E73D" w14:textId="645ED2D2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4CA9CF4" w14:textId="0BF40E3E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CD30C95" w14:textId="3796827A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4184DB3" w14:textId="53699B87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580592C" w14:textId="77E99944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7A9ACF4" w14:textId="235CF22C" w:rsidR="006C1113" w:rsidRDefault="006C1113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2AB0F04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6BF069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2F2AB75" w14:textId="77777777" w:rsidR="007F41FC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2A89400" w14:textId="77777777" w:rsidR="007F41FC" w:rsidRPr="008221A7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8429E70" w14:textId="77777777" w:rsidR="007F41FC" w:rsidRPr="008221A7" w:rsidRDefault="007F41FC" w:rsidP="007F41F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</w:t>
      </w:r>
      <w:r w:rsidRPr="008221A7">
        <w:rPr>
          <w:rFonts w:ascii="Times New Roman" w:hAnsi="Times New Roman"/>
          <w:sz w:val="24"/>
          <w:szCs w:val="24"/>
        </w:rPr>
        <w:t>............</w:t>
      </w:r>
    </w:p>
    <w:p w14:paraId="0EC511BF" w14:textId="62863201" w:rsidR="007F41FC" w:rsidRDefault="007F41FC" w:rsidP="007F41FC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73685">
        <w:rPr>
          <w:rFonts w:ascii="Times New Roman" w:hAnsi="Times New Roman"/>
          <w:b/>
          <w:bCs/>
          <w:sz w:val="24"/>
          <w:szCs w:val="24"/>
        </w:rPr>
        <w:t>(</w:t>
      </w:r>
      <w:r w:rsidRPr="008221A7">
        <w:rPr>
          <w:rFonts w:ascii="Times New Roman" w:hAnsi="Times New Roman"/>
          <w:b/>
          <w:bCs/>
          <w:sz w:val="24"/>
          <w:szCs w:val="24"/>
        </w:rPr>
        <w:t xml:space="preserve">Total for Question 14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5139299A" w14:textId="77777777" w:rsidR="006C1113" w:rsidRDefault="006C1113" w:rsidP="007F41FC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8CC25A9" w14:textId="77777777" w:rsidR="006C1113" w:rsidRDefault="006C1113" w:rsidP="006C11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1552" behindDoc="0" locked="0" layoutInCell="1" allowOverlap="1" wp14:anchorId="31B5B37E" wp14:editId="22B3B07B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D80C9" id="Straight Connector 18" o:spid="_x0000_s1026" style="position:absolute;z-index:2516715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ACD80F0" w14:textId="77777777" w:rsidR="006C1113" w:rsidRDefault="006C1113" w:rsidP="006C11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49</w:t>
      </w:r>
    </w:p>
    <w:p w14:paraId="58D84809" w14:textId="77777777" w:rsidR="006C1113" w:rsidRPr="00DC701A" w:rsidRDefault="006C1113" w:rsidP="006C1113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C505ABB" w14:textId="77777777" w:rsidR="006C1113" w:rsidRPr="00A970BB" w:rsidRDefault="006C1113" w:rsidP="006C1113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9E672BA" w14:textId="77777777" w:rsidR="006C1113" w:rsidRPr="006C1113" w:rsidRDefault="006C1113" w:rsidP="006C11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6C1113" w:rsidRPr="006C1113">
      <w:headerReference w:type="default" r:id="rId56"/>
      <w:footerReference w:type="default" r:id="rId5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28B88C" w14:textId="77777777" w:rsidR="003B0DA1" w:rsidRDefault="003B0DA1" w:rsidP="00175BBA">
      <w:r>
        <w:separator/>
      </w:r>
    </w:p>
  </w:endnote>
  <w:endnote w:type="continuationSeparator" w:id="0">
    <w:p w14:paraId="33C00BF4" w14:textId="77777777" w:rsidR="003B0DA1" w:rsidRDefault="003B0DA1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E28E14" w14:textId="77777777" w:rsidR="003B0DA1" w:rsidRDefault="003B0DA1" w:rsidP="00175BBA">
      <w:r>
        <w:separator/>
      </w:r>
    </w:p>
  </w:footnote>
  <w:footnote w:type="continuationSeparator" w:id="0">
    <w:p w14:paraId="28F4C7B4" w14:textId="77777777" w:rsidR="003B0DA1" w:rsidRDefault="003B0DA1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E2B7927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5A76DB">
      <w:rPr>
        <w:rFonts w:ascii="Times New Roman" w:hAnsi="Times New Roman"/>
        <w:b/>
        <w:bCs/>
        <w:sz w:val="24"/>
        <w:szCs w:val="24"/>
      </w:rPr>
      <w:t xml:space="preserve">Higher </w:t>
    </w:r>
    <w:r w:rsidR="009A6397">
      <w:rPr>
        <w:rFonts w:ascii="Times New Roman" w:hAnsi="Times New Roman"/>
        <w:b/>
        <w:bCs/>
        <w:sz w:val="24"/>
        <w:szCs w:val="24"/>
      </w:rPr>
      <w:t>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A766AD">
      <w:rPr>
        <w:rFonts w:ascii="Times New Roman" w:hAnsi="Times New Roman"/>
        <w:b/>
        <w:bCs/>
        <w:sz w:val="24"/>
        <w:szCs w:val="24"/>
      </w:rPr>
      <w:t>Algebraic Fra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02C2"/>
    <w:rsid w:val="000C10AB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7BB"/>
    <w:rsid w:val="001E4F60"/>
    <w:rsid w:val="001E5989"/>
    <w:rsid w:val="001F2B7E"/>
    <w:rsid w:val="001F3737"/>
    <w:rsid w:val="0020371A"/>
    <w:rsid w:val="00204AA8"/>
    <w:rsid w:val="00222221"/>
    <w:rsid w:val="002565AE"/>
    <w:rsid w:val="002809F3"/>
    <w:rsid w:val="002A12FA"/>
    <w:rsid w:val="002A2E5C"/>
    <w:rsid w:val="002B6A35"/>
    <w:rsid w:val="002C7916"/>
    <w:rsid w:val="002D64C7"/>
    <w:rsid w:val="003034F9"/>
    <w:rsid w:val="00324619"/>
    <w:rsid w:val="00330798"/>
    <w:rsid w:val="003377BB"/>
    <w:rsid w:val="00343318"/>
    <w:rsid w:val="0037116D"/>
    <w:rsid w:val="00395D60"/>
    <w:rsid w:val="003B0DA1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4E45B2"/>
    <w:rsid w:val="00502356"/>
    <w:rsid w:val="00511E8A"/>
    <w:rsid w:val="00515A97"/>
    <w:rsid w:val="00523741"/>
    <w:rsid w:val="00532963"/>
    <w:rsid w:val="00535338"/>
    <w:rsid w:val="00536D15"/>
    <w:rsid w:val="00540C60"/>
    <w:rsid w:val="005548DC"/>
    <w:rsid w:val="005631A7"/>
    <w:rsid w:val="005654CC"/>
    <w:rsid w:val="00570F59"/>
    <w:rsid w:val="005822DE"/>
    <w:rsid w:val="00585446"/>
    <w:rsid w:val="00587B32"/>
    <w:rsid w:val="005907E7"/>
    <w:rsid w:val="005A3C6A"/>
    <w:rsid w:val="005A5462"/>
    <w:rsid w:val="005A76DB"/>
    <w:rsid w:val="005B347C"/>
    <w:rsid w:val="005B43EF"/>
    <w:rsid w:val="005E5A3C"/>
    <w:rsid w:val="00614D11"/>
    <w:rsid w:val="00615976"/>
    <w:rsid w:val="00624B01"/>
    <w:rsid w:val="00626F0E"/>
    <w:rsid w:val="00633511"/>
    <w:rsid w:val="00651689"/>
    <w:rsid w:val="00663EFE"/>
    <w:rsid w:val="00671B05"/>
    <w:rsid w:val="00680E5B"/>
    <w:rsid w:val="006836D3"/>
    <w:rsid w:val="006B0B8D"/>
    <w:rsid w:val="006B13DC"/>
    <w:rsid w:val="006C0FC7"/>
    <w:rsid w:val="006C1113"/>
    <w:rsid w:val="006F55BF"/>
    <w:rsid w:val="006F5905"/>
    <w:rsid w:val="006F62CB"/>
    <w:rsid w:val="00723957"/>
    <w:rsid w:val="0072718D"/>
    <w:rsid w:val="00752C47"/>
    <w:rsid w:val="00787520"/>
    <w:rsid w:val="00797E94"/>
    <w:rsid w:val="007A336F"/>
    <w:rsid w:val="007A45C8"/>
    <w:rsid w:val="007D1500"/>
    <w:rsid w:val="007E6F22"/>
    <w:rsid w:val="007F41FC"/>
    <w:rsid w:val="0082560E"/>
    <w:rsid w:val="00827782"/>
    <w:rsid w:val="00844161"/>
    <w:rsid w:val="008A78B8"/>
    <w:rsid w:val="008B7183"/>
    <w:rsid w:val="008C0A25"/>
    <w:rsid w:val="008E0D99"/>
    <w:rsid w:val="008E1CF2"/>
    <w:rsid w:val="008F562D"/>
    <w:rsid w:val="00917D54"/>
    <w:rsid w:val="0093165D"/>
    <w:rsid w:val="009425CE"/>
    <w:rsid w:val="009602D8"/>
    <w:rsid w:val="00976B21"/>
    <w:rsid w:val="00985F81"/>
    <w:rsid w:val="009A511D"/>
    <w:rsid w:val="009A6397"/>
    <w:rsid w:val="009B3D82"/>
    <w:rsid w:val="009B71CF"/>
    <w:rsid w:val="009F3CE5"/>
    <w:rsid w:val="00A41D2E"/>
    <w:rsid w:val="00A52E25"/>
    <w:rsid w:val="00A5611E"/>
    <w:rsid w:val="00A613C9"/>
    <w:rsid w:val="00A62749"/>
    <w:rsid w:val="00A63683"/>
    <w:rsid w:val="00A7593A"/>
    <w:rsid w:val="00A766AD"/>
    <w:rsid w:val="00A970BB"/>
    <w:rsid w:val="00AA423B"/>
    <w:rsid w:val="00AB0346"/>
    <w:rsid w:val="00AC7E61"/>
    <w:rsid w:val="00AE4492"/>
    <w:rsid w:val="00B0368B"/>
    <w:rsid w:val="00B25C0E"/>
    <w:rsid w:val="00B60127"/>
    <w:rsid w:val="00B608CF"/>
    <w:rsid w:val="00B73A10"/>
    <w:rsid w:val="00B857FF"/>
    <w:rsid w:val="00B9524E"/>
    <w:rsid w:val="00BB103B"/>
    <w:rsid w:val="00BB5CB8"/>
    <w:rsid w:val="00BB7D8C"/>
    <w:rsid w:val="00BC7598"/>
    <w:rsid w:val="00BE409D"/>
    <w:rsid w:val="00BF56DD"/>
    <w:rsid w:val="00C04C0A"/>
    <w:rsid w:val="00C0764A"/>
    <w:rsid w:val="00C0774A"/>
    <w:rsid w:val="00C21058"/>
    <w:rsid w:val="00C24AEF"/>
    <w:rsid w:val="00C24EF0"/>
    <w:rsid w:val="00C45602"/>
    <w:rsid w:val="00C50AF5"/>
    <w:rsid w:val="00C55F14"/>
    <w:rsid w:val="00C84BA8"/>
    <w:rsid w:val="00C954DE"/>
    <w:rsid w:val="00CD2689"/>
    <w:rsid w:val="00CE0BB1"/>
    <w:rsid w:val="00CE3312"/>
    <w:rsid w:val="00CE5C1A"/>
    <w:rsid w:val="00CF39FF"/>
    <w:rsid w:val="00D15E05"/>
    <w:rsid w:val="00D60A85"/>
    <w:rsid w:val="00D60D1A"/>
    <w:rsid w:val="00D70F49"/>
    <w:rsid w:val="00D74713"/>
    <w:rsid w:val="00D8497C"/>
    <w:rsid w:val="00D964DE"/>
    <w:rsid w:val="00DC26AF"/>
    <w:rsid w:val="00DC701A"/>
    <w:rsid w:val="00DC7373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D645D"/>
    <w:rsid w:val="00FE5B88"/>
    <w:rsid w:val="00FF29E8"/>
    <w:rsid w:val="00FF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588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tmp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e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0.bin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header" Target="header1.xml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747</Words>
  <Characters>426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2</cp:revision>
  <dcterms:created xsi:type="dcterms:W3CDTF">2020-10-12T14:35:00Z</dcterms:created>
  <dcterms:modified xsi:type="dcterms:W3CDTF">2020-10-12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